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5" r:id="rId2"/>
    <p:sldId id="281" r:id="rId3"/>
    <p:sldId id="282" r:id="rId4"/>
    <p:sldId id="283" r:id="rId5"/>
    <p:sldId id="284" r:id="rId6"/>
    <p:sldId id="272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0" d="100"/>
          <a:sy n="70" d="100"/>
        </p:scale>
        <p:origin x="-138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E533A-FBC3-439E-8114-709950996CAB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EE533A-FBC3-439E-8114-709950996CAB}" type="datetimeFigureOut">
              <a:rPr lang="en-US" smtClean="0"/>
              <a:pPr/>
              <a:t>5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87AFDB-268E-4714-B97C-3E47FAF4C8A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609600"/>
            <a:ext cx="7620000" cy="3429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al Analysis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6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orems on Convergent Sequence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latin typeface="Times New Roman" pitchFamily="18" charset="0"/>
                <a:cs typeface="Times New Roman" pitchFamily="18" charset="0"/>
              </a:rPr>
              <a:t>Dated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:-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20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05.20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18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2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419600"/>
            <a:ext cx="75438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524000"/>
          </a:xfrm>
        </p:spPr>
        <p:txBody>
          <a:bodyPr>
            <a:noAutofit/>
          </a:bodyPr>
          <a:lstStyle/>
          <a:p>
            <a:pPr algn="l"/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m3:-Every monotonic increasing sequence      </a:t>
            </a:r>
            <a:b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which is bounded above is convergent.</a:t>
            </a:r>
            <a:b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    i.e. converges to its least upper bound.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305800" cy="42672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of:-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       be a monotonic increasing sequence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.i.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and bounded above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nce         i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.i.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hence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gain since           is bounded above, So         has upper bound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.e. it has some least upper bounds say k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t the axiom (ii) be hold true for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=m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Then    </a:t>
            </a:r>
          </a:p>
          <a:p>
            <a:pPr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81200" y="2057400"/>
          <a:ext cx="533400" cy="533400"/>
        </p:xfrm>
        <a:graphic>
          <a:graphicData uri="http://schemas.openxmlformats.org/presentationml/2006/ole">
            <p:oleObj spid="_x0000_s48130" name="Equation" r:id="rId3" imgW="30456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36900" y="4419600"/>
          <a:ext cx="3949700" cy="990600"/>
        </p:xfrm>
        <a:graphic>
          <a:graphicData uri="http://schemas.openxmlformats.org/presentationml/2006/ole">
            <p:oleObj spid="_x0000_s48133" name="Equation" r:id="rId4" imgW="2666880" imgH="6728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95400" y="2743200"/>
          <a:ext cx="682625" cy="609600"/>
        </p:xfrm>
        <a:graphic>
          <a:graphicData uri="http://schemas.openxmlformats.org/presentationml/2006/ole">
            <p:oleObj spid="_x0000_s48134" name="Equation" r:id="rId5" imgW="304560" imgH="253800" progId="Equation.DSMT4">
              <p:embed/>
            </p:oleObj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3886200" y="2819400"/>
          <a:ext cx="2574925" cy="762000"/>
        </p:xfrm>
        <a:graphic>
          <a:graphicData uri="http://schemas.openxmlformats.org/presentationml/2006/ole">
            <p:oleObj spid="_x0000_s48136" name="Equation" r:id="rId6" imgW="119376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133600" y="3505200"/>
          <a:ext cx="762000" cy="533400"/>
        </p:xfrm>
        <a:graphic>
          <a:graphicData uri="http://schemas.openxmlformats.org/presentationml/2006/ole">
            <p:oleObj spid="_x0000_s48137" name="Equation" r:id="rId7" imgW="304560" imgH="253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38800" y="3581400"/>
          <a:ext cx="609600" cy="457200"/>
        </p:xfrm>
        <a:graphic>
          <a:graphicData uri="http://schemas.openxmlformats.org/presentationml/2006/ole">
            <p:oleObj spid="_x0000_s48139" name="Equation" r:id="rId8" imgW="304560" imgH="2538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819400" y="5867400"/>
          <a:ext cx="1447800" cy="457200"/>
        </p:xfrm>
        <a:graphic>
          <a:graphicData uri="http://schemas.openxmlformats.org/presentationml/2006/ole">
            <p:oleObj spid="_x0000_s48141" name="Equation" r:id="rId9" imgW="6984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of 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ut from (1),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ence every monotonic increasing sequence which is bounded above is convergen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27338" y="1447800"/>
          <a:ext cx="5630862" cy="4037012"/>
        </p:xfrm>
        <a:graphic>
          <a:graphicData uri="http://schemas.openxmlformats.org/presentationml/2006/ole">
            <p:oleObj spid="_x0000_s49154" name="Equation" r:id="rId3" imgW="2743200" imgH="241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9144000" cy="1524000"/>
          </a:xfrm>
        </p:spPr>
        <p:txBody>
          <a:bodyPr>
            <a:noAutofit/>
          </a:bodyPr>
          <a:lstStyle/>
          <a:p>
            <a:pPr algn="l"/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om4:-Every monotonic decreasing sequence which is bounded below is convergent.</a:t>
            </a:r>
            <a:b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i.e. converges to its greatest lower bound.</a:t>
            </a:r>
            <a:endParaRPr lang="en-US" sz="36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133600"/>
            <a:ext cx="9144000" cy="426720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roof:-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         be a monotonic decreasing sequence 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.d.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and bounded below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nce           i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.d.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hence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gain since          is bounded below, So         has greatest lower bound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.e. it has some greatest lower bounds say M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t the axiom (ii) be hold true for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=m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Then    </a:t>
            </a:r>
          </a:p>
          <a:p>
            <a:pPr>
              <a:buNone/>
            </a:pP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00200" y="2057400"/>
          <a:ext cx="533400" cy="533400"/>
        </p:xfrm>
        <a:graphic>
          <a:graphicData uri="http://schemas.openxmlformats.org/presentationml/2006/ole">
            <p:oleObj spid="_x0000_s63490" name="Equation" r:id="rId3" imgW="304560" imgH="2538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062288" y="4419600"/>
          <a:ext cx="4100512" cy="990600"/>
        </p:xfrm>
        <a:graphic>
          <a:graphicData uri="http://schemas.openxmlformats.org/presentationml/2006/ole">
            <p:oleObj spid="_x0000_s63491" name="Equation" r:id="rId4" imgW="2768400" imgH="6728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917575" y="2819400"/>
          <a:ext cx="682625" cy="533400"/>
        </p:xfrm>
        <a:graphic>
          <a:graphicData uri="http://schemas.openxmlformats.org/presentationml/2006/ole">
            <p:oleObj spid="_x0000_s63492" name="Equation" r:id="rId5" imgW="304560" imgH="253800" progId="Equation.DSMT4">
              <p:embed/>
            </p:oleObj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3930650" y="2971800"/>
          <a:ext cx="3232150" cy="685800"/>
        </p:xfrm>
        <a:graphic>
          <a:graphicData uri="http://schemas.openxmlformats.org/presentationml/2006/ole">
            <p:oleObj spid="_x0000_s63494" name="Equation" r:id="rId6" imgW="1498320" imgH="457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676400" y="3581400"/>
          <a:ext cx="685800" cy="533400"/>
        </p:xfrm>
        <a:graphic>
          <a:graphicData uri="http://schemas.openxmlformats.org/presentationml/2006/ole">
            <p:oleObj spid="_x0000_s63495" name="Equation" r:id="rId7" imgW="304560" imgH="25380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105400" y="3657600"/>
          <a:ext cx="609600" cy="457200"/>
        </p:xfrm>
        <a:graphic>
          <a:graphicData uri="http://schemas.openxmlformats.org/presentationml/2006/ole">
            <p:oleObj spid="_x0000_s63496" name="Equation" r:id="rId8" imgW="304560" imgH="25380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41613" y="5943600"/>
          <a:ext cx="1604962" cy="457200"/>
        </p:xfrm>
        <a:graphic>
          <a:graphicData uri="http://schemas.openxmlformats.org/presentationml/2006/ole">
            <p:oleObj spid="_x0000_s63497" name="Equation" r:id="rId9" imgW="7743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of 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56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ut from (1),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nce every monotonic increasing sequence which is bounded above is convergent.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62250" y="1447800"/>
          <a:ext cx="5314950" cy="4037013"/>
        </p:xfrm>
        <a:graphic>
          <a:graphicData uri="http://schemas.openxmlformats.org/presentationml/2006/ole">
            <p:oleObj spid="_x0000_s64514" name="Equation" r:id="rId3" imgW="2806560" imgH="2412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3" name="TextBox 14"/>
          <p:cNvSpPr txBox="1">
            <a:spLocks noChangeArrowheads="1"/>
          </p:cNvSpPr>
          <p:nvPr/>
        </p:nvSpPr>
        <p:spPr bwMode="auto">
          <a:xfrm>
            <a:off x="2743200" y="381000"/>
            <a:ext cx="2971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rtl="0"/>
            <a:r>
              <a:rPr lang="en-US" sz="32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xamples</a:t>
            </a:r>
            <a:endParaRPr lang="ar-SA" sz="32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1768475" y="1905000"/>
          <a:ext cx="4937125" cy="990600"/>
        </p:xfrm>
        <a:graphic>
          <a:graphicData uri="http://schemas.openxmlformats.org/presentationml/2006/ole">
            <p:oleObj spid="_x0000_s26630" name="Equation" r:id="rId3" imgW="1892160" imgH="431640" progId="Equation.DSMT4">
              <p:embed/>
            </p:oleObj>
          </a:graphicData>
        </a:graphic>
      </p:graphicFrame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57200" y="1219200"/>
            <a:ext cx="77581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Determine if th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equence is bounded or not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0</TotalTime>
  <Words>207</Words>
  <Application>Microsoft Office PowerPoint</Application>
  <PresentationFormat>On-screen Show (4:3)</PresentationFormat>
  <Paragraphs>55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Real Analysis Lecture-6 Theorems on Convergent Sequence Dated:-20.05.2020 PPT-18  UG (B.Sc., Part-2) </vt:lpstr>
      <vt:lpstr>Theom3:-Every monotonic increasing sequence                       which is bounded above is convergent.                 i.e. converges to its least upper bound.</vt:lpstr>
      <vt:lpstr>Proof continue</vt:lpstr>
      <vt:lpstr>Theom4:-Every monotonic decreasing sequence which is bounded below is convergent.  i.e. converges to its greatest lower bound.</vt:lpstr>
      <vt:lpstr>Proof continue</vt:lpstr>
      <vt:lpstr>Slide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82</cp:revision>
  <dcterms:created xsi:type="dcterms:W3CDTF">2020-05-12T04:55:57Z</dcterms:created>
  <dcterms:modified xsi:type="dcterms:W3CDTF">2020-05-20T05:09:16Z</dcterms:modified>
</cp:coreProperties>
</file>